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6E4510A" w14:textId="77777777" w:rsidR="0055477A" w:rsidRDefault="00137DB0" w:rsidP="00137DB0">
      <w:pPr>
        <w:pStyle w:val="2"/>
      </w:pPr>
      <w:r>
        <w:t>1.</w:t>
      </w:r>
      <w:r w:rsidR="00424C3F">
        <w:t>imu topic</w:t>
      </w:r>
      <w:r w:rsidR="00424C3F">
        <w:rPr>
          <w:rFonts w:hint="eastAsia"/>
        </w:rPr>
        <w:t>订阅</w:t>
      </w:r>
      <w:r w:rsidR="00424C3F">
        <w:t>topic函数</w:t>
      </w:r>
    </w:p>
    <w:p w14:paraId="1005C580" w14:textId="77777777" w:rsidR="00424C3F" w:rsidRDefault="00DF32A0" w:rsidP="00424C3F">
      <w:pPr>
        <w:pStyle w:val="a3"/>
        <w:ind w:left="360" w:firstLineChars="0" w:firstLine="0"/>
        <w:rPr>
          <w:rFonts w:asciiTheme="minorEastAsia" w:hAnsiTheme="minorEastAsia" w:cs="黑体"/>
          <w:color w:val="000000" w:themeColor="text1"/>
          <w:kern w:val="0"/>
          <w:sz w:val="24"/>
          <w:szCs w:val="28"/>
          <w:lang w:val="zh-CN"/>
        </w:rPr>
      </w:pPr>
      <w:r w:rsidRPr="00CE0E87">
        <w:rPr>
          <w:rFonts w:asciiTheme="minorEastAsia" w:hAnsiTheme="minorEastAsia" w:cs="黑体" w:hint="eastAsia"/>
          <w:color w:val="000000" w:themeColor="text1"/>
          <w:kern w:val="0"/>
          <w:sz w:val="24"/>
          <w:szCs w:val="28"/>
          <w:lang w:val="zh-CN"/>
        </w:rPr>
        <w:t>通过上一个时刻的位姿和</w:t>
      </w:r>
      <w:r w:rsidRPr="00CE0E87">
        <w:rPr>
          <w:rFonts w:asciiTheme="minorEastAsia" w:hAnsiTheme="minorEastAsia" w:cs="Calibri"/>
          <w:color w:val="000000" w:themeColor="text1"/>
          <w:kern w:val="0"/>
          <w:sz w:val="24"/>
          <w:szCs w:val="28"/>
          <w:lang w:val="zh-CN"/>
        </w:rPr>
        <w:t>imu</w:t>
      </w:r>
      <w:r w:rsidRPr="00CE0E87">
        <w:rPr>
          <w:rFonts w:asciiTheme="minorEastAsia" w:hAnsiTheme="minorEastAsia" w:cs="黑体" w:hint="eastAsia"/>
          <w:color w:val="000000" w:themeColor="text1"/>
          <w:kern w:val="0"/>
          <w:sz w:val="24"/>
          <w:szCs w:val="28"/>
          <w:lang w:val="zh-CN"/>
        </w:rPr>
        <w:t>测量值推算得到当前的位姿</w:t>
      </w:r>
      <w:r w:rsidR="00756362">
        <w:rPr>
          <w:rFonts w:asciiTheme="minorEastAsia" w:hAnsiTheme="minorEastAsia" w:cs="黑体" w:hint="eastAsia"/>
          <w:color w:val="000000" w:themeColor="text1"/>
          <w:kern w:val="0"/>
          <w:sz w:val="24"/>
          <w:szCs w:val="28"/>
          <w:lang w:val="zh-CN"/>
        </w:rPr>
        <w:t>(</w:t>
      </w:r>
      <w:r w:rsidR="00756362" w:rsidRPr="00756362">
        <w:rPr>
          <w:rFonts w:asciiTheme="minorEastAsia" w:hAnsiTheme="minorEastAsia" w:cs="黑体"/>
          <w:color w:val="000000" w:themeColor="text1"/>
          <w:kern w:val="0"/>
          <w:sz w:val="24"/>
          <w:szCs w:val="28"/>
          <w:lang w:val="zh-CN"/>
        </w:rPr>
        <w:t>fastPredictIMU</w:t>
      </w:r>
      <w:r w:rsidR="00756362">
        <w:rPr>
          <w:rFonts w:asciiTheme="minorEastAsia" w:hAnsiTheme="minorEastAsia" w:cs="黑体" w:hint="eastAsia"/>
          <w:color w:val="000000" w:themeColor="text1"/>
          <w:kern w:val="0"/>
          <w:sz w:val="24"/>
          <w:szCs w:val="28"/>
          <w:lang w:val="zh-CN"/>
        </w:rPr>
        <w:t>函数</w:t>
      </w:r>
      <w:r w:rsidR="00756362">
        <w:rPr>
          <w:rFonts w:asciiTheme="minorEastAsia" w:hAnsiTheme="minorEastAsia" w:cs="黑体"/>
          <w:color w:val="000000" w:themeColor="text1"/>
          <w:kern w:val="0"/>
          <w:sz w:val="24"/>
          <w:szCs w:val="28"/>
          <w:lang w:val="zh-CN"/>
        </w:rPr>
        <w:t>实现</w:t>
      </w:r>
      <w:r w:rsidR="00756362">
        <w:rPr>
          <w:rFonts w:asciiTheme="minorEastAsia" w:hAnsiTheme="minorEastAsia" w:cs="黑体" w:hint="eastAsia"/>
          <w:color w:val="000000" w:themeColor="text1"/>
          <w:kern w:val="0"/>
          <w:sz w:val="24"/>
          <w:szCs w:val="28"/>
          <w:lang w:val="zh-CN"/>
        </w:rPr>
        <w:t>)</w:t>
      </w:r>
      <w:r w:rsidR="00CE0E87">
        <w:rPr>
          <w:rFonts w:asciiTheme="minorEastAsia" w:hAnsiTheme="minorEastAsia" w:cs="黑体" w:hint="eastAsia"/>
          <w:color w:val="000000" w:themeColor="text1"/>
          <w:kern w:val="0"/>
          <w:sz w:val="24"/>
          <w:szCs w:val="28"/>
          <w:lang w:val="zh-CN"/>
        </w:rPr>
        <w:t>：</w:t>
      </w:r>
    </w:p>
    <w:p w14:paraId="4876834F" w14:textId="77777777" w:rsidR="00144288" w:rsidRDefault="00144288" w:rsidP="00E95AE1">
      <w:pPr>
        <w:pStyle w:val="2"/>
      </w:pPr>
      <w:r>
        <w:rPr>
          <w:rFonts w:hint="eastAsia"/>
        </w:rPr>
        <w:t>2.</w:t>
      </w:r>
      <w:r>
        <w:t xml:space="preserve"> </w:t>
      </w:r>
      <w:r w:rsidRPr="00144288">
        <w:t>compensatedParallax2</w:t>
      </w:r>
    </w:p>
    <w:p w14:paraId="0598564E" w14:textId="77777777" w:rsidR="00011266" w:rsidRDefault="00011266" w:rsidP="00011266"/>
    <w:p w14:paraId="40339154" w14:textId="77777777" w:rsidR="00186743" w:rsidRDefault="00186743" w:rsidP="00B54A5B">
      <w:pPr>
        <w:pStyle w:val="2"/>
      </w:pPr>
      <w:r>
        <w:rPr>
          <w:rFonts w:hint="eastAsia"/>
        </w:rPr>
        <w:t>3.</w:t>
      </w:r>
      <w:r w:rsidRPr="00186743">
        <w:t xml:space="preserve"> </w:t>
      </w:r>
      <w:proofErr w:type="spellStart"/>
      <w:r w:rsidRPr="00186743">
        <w:t>triangulatePoint</w:t>
      </w:r>
      <w:proofErr w:type="spellEnd"/>
    </w:p>
    <w:p w14:paraId="155B16B0" w14:textId="77777777" w:rsidR="000A1E31" w:rsidRPr="000A1E31" w:rsidRDefault="000A1E31" w:rsidP="000A1E31">
      <w:r>
        <w:rPr>
          <w:rFonts w:hint="eastAsia"/>
        </w:rPr>
        <w:t>已知两帧在世界坐标系下的位姿，已知一个地图点在这两帧坐标系下的像素值，求这个地图点在世界坐标系下的坐标</w:t>
      </w:r>
    </w:p>
    <w:p w14:paraId="6282293D" w14:textId="77777777" w:rsidR="00BC08AB" w:rsidRDefault="00DF0B61" w:rsidP="00DF0B61">
      <w:pPr>
        <w:jc w:val="center"/>
      </w:pPr>
      <w:r w:rsidRPr="00DF0B61">
        <w:rPr>
          <w:noProof/>
        </w:rPr>
        <w:drawing>
          <wp:inline distT="0" distB="0" distL="0" distR="0" wp14:anchorId="0578D126" wp14:editId="06FC51C2">
            <wp:extent cx="2449518" cy="3100707"/>
            <wp:effectExtent l="0" t="0" r="8255" b="4445"/>
            <wp:docPr id="2" name="图片 2" descr="F:\QQ文件\MobileFile\IMG_20200107_1735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:\QQ文件\MobileFile\IMG_20200107_173508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37" t="10060" r="8360" b="11871"/>
                    <a:stretch/>
                  </pic:blipFill>
                  <pic:spPr bwMode="auto">
                    <a:xfrm>
                      <a:off x="0" y="0"/>
                      <a:ext cx="2452958" cy="31050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674F80E" w14:textId="77777777" w:rsidR="00B313F6" w:rsidRDefault="00B313F6" w:rsidP="00DF0B61">
      <w:pPr>
        <w:jc w:val="center"/>
      </w:pPr>
    </w:p>
    <w:p w14:paraId="405D0455" w14:textId="77777777" w:rsidR="00B313F6" w:rsidRDefault="00B313F6" w:rsidP="00DF0B61">
      <w:pPr>
        <w:jc w:val="center"/>
      </w:pPr>
    </w:p>
    <w:p w14:paraId="4B7C0326" w14:textId="77777777" w:rsidR="00B313F6" w:rsidRDefault="00B313F6" w:rsidP="00DF0B61">
      <w:pPr>
        <w:jc w:val="center"/>
      </w:pPr>
    </w:p>
    <w:p w14:paraId="6F91B393" w14:textId="77777777" w:rsidR="00B313F6" w:rsidRDefault="00B313F6" w:rsidP="00DF0B61">
      <w:pPr>
        <w:jc w:val="center"/>
      </w:pPr>
    </w:p>
    <w:p w14:paraId="43A30863" w14:textId="77777777" w:rsidR="00B313F6" w:rsidRDefault="00B313F6" w:rsidP="00DF0B61">
      <w:pPr>
        <w:jc w:val="center"/>
      </w:pPr>
    </w:p>
    <w:p w14:paraId="60858CB6" w14:textId="77777777" w:rsidR="00B313F6" w:rsidRDefault="00B313F6" w:rsidP="00DF0B61">
      <w:pPr>
        <w:jc w:val="center"/>
      </w:pPr>
    </w:p>
    <w:p w14:paraId="7E741EA5" w14:textId="77777777" w:rsidR="00B313F6" w:rsidRDefault="00B313F6" w:rsidP="00DF0B61">
      <w:pPr>
        <w:jc w:val="center"/>
      </w:pPr>
    </w:p>
    <w:p w14:paraId="47C89BCC" w14:textId="77777777" w:rsidR="000B732F" w:rsidRDefault="000B732F" w:rsidP="000B732F">
      <w:pPr>
        <w:pStyle w:val="2"/>
      </w:pPr>
      <w:r>
        <w:rPr>
          <w:rFonts w:hint="eastAsia"/>
        </w:rPr>
        <w:lastRenderedPageBreak/>
        <w:t>4.</w:t>
      </w:r>
      <w:r w:rsidR="004C1D49">
        <w:t>1</w:t>
      </w:r>
      <w:r w:rsidRPr="000B732F">
        <w:t xml:space="preserve"> </w:t>
      </w:r>
      <w:proofErr w:type="spellStart"/>
      <w:r w:rsidRPr="000B732F">
        <w:t>ThreadsConstructA</w:t>
      </w:r>
      <w:proofErr w:type="spellEnd"/>
    </w:p>
    <w:p w14:paraId="760DC4B0" w14:textId="77777777" w:rsidR="000B732F" w:rsidRDefault="007F08C6" w:rsidP="000B732F">
      <w:r>
        <w:rPr>
          <w:rFonts w:hint="eastAsia"/>
        </w:rPr>
        <w:t>遍历</w:t>
      </w:r>
      <w:r>
        <w:t>这</w:t>
      </w:r>
      <w:r>
        <w:rPr>
          <w:rFonts w:hint="eastAsia"/>
        </w:rPr>
        <w:t>个</w:t>
      </w:r>
      <w:r>
        <w:t>线程的cost funct</w:t>
      </w:r>
      <w:r w:rsidR="00363C97">
        <w:t>ion然后对</w:t>
      </w:r>
      <w:r w:rsidR="00363C97">
        <w:rPr>
          <w:rFonts w:hint="eastAsia"/>
        </w:rPr>
        <w:t>J</w:t>
      </w:r>
      <w:r w:rsidR="00363C97">
        <w:rPr>
          <w:vertAlign w:val="superscript"/>
        </w:rPr>
        <w:t>T</w:t>
      </w:r>
      <w:r w:rsidR="00363C97">
        <w:t>J</w:t>
      </w:r>
      <w:r w:rsidR="00F43D73">
        <w:rPr>
          <w:rFonts w:hint="eastAsia"/>
        </w:rPr>
        <w:t>和-</w:t>
      </w:r>
      <w:proofErr w:type="spellStart"/>
      <w:r w:rsidR="00F43D73">
        <w:rPr>
          <w:rFonts w:hint="eastAsia"/>
        </w:rPr>
        <w:t>J</w:t>
      </w:r>
      <w:r w:rsidR="00F43D73">
        <w:rPr>
          <w:vertAlign w:val="superscript"/>
        </w:rPr>
        <w:t>T</w:t>
      </w:r>
      <w:r w:rsidR="00F43D73">
        <w:t>b</w:t>
      </w:r>
      <w:proofErr w:type="spellEnd"/>
      <w:r w:rsidR="00363C97">
        <w:rPr>
          <w:rFonts w:hint="eastAsia"/>
        </w:rPr>
        <w:t>矩阵进行</w:t>
      </w:r>
      <w:r w:rsidR="00363C97">
        <w:t>赋值</w:t>
      </w:r>
      <w:r w:rsidR="00A72692">
        <w:rPr>
          <w:rFonts w:hint="eastAsia"/>
        </w:rPr>
        <w:t>。</w:t>
      </w:r>
    </w:p>
    <w:p w14:paraId="093F7D24" w14:textId="77777777" w:rsidR="005E3634" w:rsidRDefault="0066739B" w:rsidP="000B732F">
      <w:r>
        <w:rPr>
          <w:rFonts w:hint="eastAsia"/>
        </w:rPr>
        <w:t>流程</w:t>
      </w:r>
      <w:r>
        <w:t>如下：遍历所有的cost function：</w:t>
      </w:r>
    </w:p>
    <w:p w14:paraId="63B08273" w14:textId="77777777" w:rsidR="0066739B" w:rsidRDefault="0066739B" w:rsidP="000B732F">
      <w:r>
        <w:tab/>
      </w:r>
      <w:r>
        <w:tab/>
      </w:r>
      <w:r>
        <w:tab/>
      </w:r>
      <w:r>
        <w:tab/>
      </w:r>
      <w:r>
        <w:rPr>
          <w:rFonts w:hint="eastAsia"/>
        </w:rPr>
        <w:t>遍历</w:t>
      </w:r>
      <w:r>
        <w:t>这个cost function的所有优化参数：</w:t>
      </w:r>
    </w:p>
    <w:p w14:paraId="058974B6" w14:textId="77777777" w:rsidR="0066739B" w:rsidRDefault="0066739B" w:rsidP="000B732F">
      <w:r>
        <w:tab/>
      </w:r>
      <w:r>
        <w:tab/>
      </w:r>
      <w:r>
        <w:tab/>
      </w:r>
      <w:r>
        <w:tab/>
      </w:r>
      <w:r>
        <w:tab/>
      </w:r>
      <w:r w:rsidR="00F0453C">
        <w:rPr>
          <w:rFonts w:hint="eastAsia"/>
        </w:rPr>
        <w:t>得到</w:t>
      </w:r>
      <w:r w:rsidR="00F0453C">
        <w:t>这个</w:t>
      </w:r>
      <w:r w:rsidR="002F11BB">
        <w:rPr>
          <w:rFonts w:hint="eastAsia"/>
        </w:rPr>
        <w:t>cost</w:t>
      </w:r>
      <w:r w:rsidR="002F11BB">
        <w:t xml:space="preserve"> function</w:t>
      </w:r>
      <w:r w:rsidR="002F11BB">
        <w:rPr>
          <w:rFonts w:hint="eastAsia"/>
        </w:rPr>
        <w:t>对</w:t>
      </w:r>
      <w:r w:rsidR="002F11BB">
        <w:t>参数</w:t>
      </w:r>
      <w:proofErr w:type="spellStart"/>
      <w:r w:rsidR="002F11BB">
        <w:t>i</w:t>
      </w:r>
      <w:proofErr w:type="spellEnd"/>
      <w:r w:rsidR="002F11BB">
        <w:rPr>
          <w:rFonts w:hint="eastAsia"/>
        </w:rPr>
        <w:t>的</w:t>
      </w:r>
      <w:r w:rsidR="00A735EC">
        <w:rPr>
          <w:rFonts w:hint="eastAsia"/>
        </w:rPr>
        <w:t>雅克比</w:t>
      </w:r>
      <w:r w:rsidR="00A735EC">
        <w:t>；</w:t>
      </w:r>
    </w:p>
    <w:p w14:paraId="054F120F" w14:textId="77777777" w:rsidR="00E553F8" w:rsidRDefault="00E553F8" w:rsidP="000B732F"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得到第</w:t>
      </w:r>
      <w:proofErr w:type="spellStart"/>
      <w:r>
        <w:t>i</w:t>
      </w:r>
      <w:proofErr w:type="spellEnd"/>
      <w:r>
        <w:t>个优化参数的</w:t>
      </w:r>
      <w:r w:rsidR="008444F7">
        <w:rPr>
          <w:rFonts w:hint="eastAsia"/>
        </w:rPr>
        <w:t>维度</w:t>
      </w:r>
      <w:r w:rsidR="008444F7">
        <w:t>，和在雅克比中的位置</w:t>
      </w:r>
    </w:p>
    <w:p w14:paraId="457475CF" w14:textId="77777777" w:rsidR="00A735EC" w:rsidRDefault="00A735EC" w:rsidP="000B732F"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遍历</w:t>
      </w:r>
      <w:r>
        <w:t>这个cost function从</w:t>
      </w:r>
      <w:r>
        <w:rPr>
          <w:rFonts w:hint="eastAsia"/>
        </w:rPr>
        <w:t>第</w:t>
      </w:r>
      <w:proofErr w:type="spellStart"/>
      <w:r>
        <w:rPr>
          <w:rFonts w:hint="eastAsia"/>
        </w:rPr>
        <w:t>i</w:t>
      </w:r>
      <w:proofErr w:type="spellEnd"/>
      <w:r>
        <w:t>个参数开始</w:t>
      </w:r>
      <w:r>
        <w:rPr>
          <w:rFonts w:hint="eastAsia"/>
        </w:rPr>
        <w:t>的</w:t>
      </w:r>
      <w:r>
        <w:t>参数：</w:t>
      </w:r>
    </w:p>
    <w:p w14:paraId="1FD84E0F" w14:textId="77777777" w:rsidR="008444F7" w:rsidRDefault="008444F7" w:rsidP="008444F7"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得到</w:t>
      </w:r>
      <w:r>
        <w:t>这个</w:t>
      </w:r>
      <w:r>
        <w:rPr>
          <w:rFonts w:hint="eastAsia"/>
        </w:rPr>
        <w:t>cost</w:t>
      </w:r>
      <w:r>
        <w:t xml:space="preserve"> function</w:t>
      </w:r>
      <w:r>
        <w:rPr>
          <w:rFonts w:hint="eastAsia"/>
        </w:rPr>
        <w:t>对</w:t>
      </w:r>
      <w:r>
        <w:t>参数</w:t>
      </w:r>
      <w:r>
        <w:rPr>
          <w:rFonts w:hint="eastAsia"/>
        </w:rPr>
        <w:t>j的雅克比</w:t>
      </w:r>
      <w:r>
        <w:t>；</w:t>
      </w:r>
    </w:p>
    <w:p w14:paraId="48375058" w14:textId="77777777" w:rsidR="008444F7" w:rsidRDefault="008444F7" w:rsidP="008444F7"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得到第</w:t>
      </w:r>
      <w:r w:rsidR="00794500">
        <w:t>j</w:t>
      </w:r>
      <w:r>
        <w:t>个优化参数的</w:t>
      </w:r>
      <w:r>
        <w:rPr>
          <w:rFonts w:hint="eastAsia"/>
        </w:rPr>
        <w:t>维度</w:t>
      </w:r>
      <w:r>
        <w:t>，和在雅克比中的位置</w:t>
      </w:r>
      <w:r w:rsidR="00794500">
        <w:rPr>
          <w:rFonts w:hint="eastAsia"/>
        </w:rPr>
        <w:t>;</w:t>
      </w:r>
    </w:p>
    <w:p w14:paraId="0D1210F8" w14:textId="77777777" w:rsidR="00A735EC" w:rsidRPr="00A735EC" w:rsidRDefault="00A735EC" w:rsidP="000B732F">
      <w:r>
        <w:tab/>
      </w:r>
      <w:r>
        <w:tab/>
      </w:r>
      <w:r>
        <w:tab/>
      </w:r>
      <w:r>
        <w:tab/>
      </w:r>
      <w:r>
        <w:tab/>
      </w:r>
      <w:r>
        <w:tab/>
      </w:r>
      <w:r w:rsidR="00BE0FE1">
        <w:rPr>
          <w:rFonts w:hint="eastAsia"/>
        </w:rPr>
        <w:t>根据</w:t>
      </w:r>
      <w:proofErr w:type="spellStart"/>
      <w:r w:rsidR="00BE0FE1">
        <w:rPr>
          <w:rFonts w:hint="eastAsia"/>
        </w:rPr>
        <w:t>i</w:t>
      </w:r>
      <w:proofErr w:type="spellEnd"/>
      <w:r w:rsidR="00BE0FE1">
        <w:t>和j的雅克比和位置更新</w:t>
      </w:r>
      <w:r w:rsidR="00BE0FE1">
        <w:rPr>
          <w:rFonts w:hint="eastAsia"/>
        </w:rPr>
        <w:t>J</w:t>
      </w:r>
      <w:r w:rsidR="00BE0FE1">
        <w:rPr>
          <w:vertAlign w:val="superscript"/>
        </w:rPr>
        <w:t>T</w:t>
      </w:r>
      <w:r w:rsidR="00BE0FE1">
        <w:t>J</w:t>
      </w:r>
      <w:r w:rsidR="00BE0FE1">
        <w:rPr>
          <w:rFonts w:hint="eastAsia"/>
        </w:rPr>
        <w:t>和-</w:t>
      </w:r>
      <w:proofErr w:type="spellStart"/>
      <w:r w:rsidR="00BE0FE1">
        <w:rPr>
          <w:rFonts w:hint="eastAsia"/>
        </w:rPr>
        <w:t>J</w:t>
      </w:r>
      <w:r w:rsidR="00BE0FE1">
        <w:rPr>
          <w:vertAlign w:val="superscript"/>
        </w:rPr>
        <w:t>T</w:t>
      </w:r>
      <w:r w:rsidR="00BE0FE1">
        <w:t>b</w:t>
      </w:r>
      <w:proofErr w:type="spellEnd"/>
      <w:r w:rsidR="00BE0FE1">
        <w:rPr>
          <w:rFonts w:hint="eastAsia"/>
        </w:rPr>
        <w:t>雅克比</w:t>
      </w:r>
      <w:r w:rsidR="00BE0FE1">
        <w:t>。</w:t>
      </w:r>
    </w:p>
    <w:p w14:paraId="0921BB23" w14:textId="77777777" w:rsidR="00B54AEB" w:rsidRDefault="00B54AEB" w:rsidP="00B54AEB">
      <w:pPr>
        <w:pStyle w:val="2"/>
      </w:pPr>
      <w:r>
        <w:rPr>
          <w:rFonts w:hint="eastAsia"/>
        </w:rPr>
        <w:t>4.</w:t>
      </w:r>
      <w:r w:rsidR="004C1D49">
        <w:t>2</w:t>
      </w:r>
      <w:r w:rsidRPr="00B54AEB">
        <w:t xml:space="preserve"> marginalize</w:t>
      </w:r>
    </w:p>
    <w:p w14:paraId="6E14D44D" w14:textId="77777777" w:rsidR="00B54AEB" w:rsidRDefault="00DD3CB5" w:rsidP="00B54AEB">
      <w:r>
        <w:rPr>
          <w:rFonts w:hint="eastAsia"/>
        </w:rPr>
        <w:t xml:space="preserve">a. </w:t>
      </w:r>
      <w:proofErr w:type="spellStart"/>
      <w:r w:rsidR="008B7DFE" w:rsidRPr="008B7DFE">
        <w:t>ThreadsConstructA</w:t>
      </w:r>
      <w:proofErr w:type="spellEnd"/>
      <w:r w:rsidR="00E14A97">
        <w:rPr>
          <w:rFonts w:hint="eastAsia"/>
        </w:rPr>
        <w:t>：</w:t>
      </w:r>
      <w:r w:rsidR="00B52519">
        <w:rPr>
          <w:rFonts w:hint="eastAsia"/>
        </w:rPr>
        <w:t>根据边缘化之后的残差</w:t>
      </w:r>
      <w:r w:rsidR="00AD1E2A">
        <w:rPr>
          <w:rFonts w:hint="eastAsia"/>
        </w:rPr>
        <w:t>构造J</w:t>
      </w:r>
      <w:r w:rsidR="00AD1E2A">
        <w:rPr>
          <w:vertAlign w:val="superscript"/>
        </w:rPr>
        <w:t>T</w:t>
      </w:r>
      <w:r w:rsidR="00AD1E2A">
        <w:t>J</w:t>
      </w:r>
      <w:r w:rsidR="00AD1E2A">
        <w:rPr>
          <w:rFonts w:hint="eastAsia"/>
        </w:rPr>
        <w:t>和</w:t>
      </w:r>
      <w:proofErr w:type="spellStart"/>
      <w:r w:rsidR="00AD1E2A">
        <w:rPr>
          <w:rFonts w:hint="eastAsia"/>
        </w:rPr>
        <w:t>J</w:t>
      </w:r>
      <w:r w:rsidR="00AD1E2A">
        <w:rPr>
          <w:vertAlign w:val="superscript"/>
        </w:rPr>
        <w:t>T</w:t>
      </w:r>
      <w:r w:rsidR="00AD1E2A">
        <w:t>b</w:t>
      </w:r>
      <w:proofErr w:type="spellEnd"/>
      <w:r w:rsidR="00AD1E2A">
        <w:rPr>
          <w:rFonts w:hint="eastAsia"/>
        </w:rPr>
        <w:t>矩阵</w:t>
      </w:r>
    </w:p>
    <w:p w14:paraId="30217CB8" w14:textId="77777777" w:rsidR="00541F5A" w:rsidRDefault="008F527A" w:rsidP="00B54AEB">
      <w:r>
        <w:tab/>
      </w:r>
      <w:r>
        <w:rPr>
          <w:rFonts w:hint="eastAsia"/>
        </w:rPr>
        <w:t>现在需要求解</w:t>
      </w:r>
      <w:r w:rsidR="00E5043B" w:rsidRPr="00E5043B">
        <w:rPr>
          <w:rFonts w:hint="eastAsia"/>
        </w:rPr>
        <w:t>J</w:t>
      </w:r>
      <w:r w:rsidR="00E5043B" w:rsidRPr="00E5043B">
        <w:rPr>
          <w:vertAlign w:val="superscript"/>
        </w:rPr>
        <w:t>T</w:t>
      </w:r>
      <w:r w:rsidR="00E5043B" w:rsidRPr="00E5043B">
        <w:t>J</w:t>
      </w:r>
      <w:r w:rsidR="00E5043B">
        <w:t>*</w:t>
      </w:r>
      <w:r w:rsidR="008E144B" w:rsidRPr="000F2C11">
        <w:rPr>
          <w:position w:val="-4"/>
        </w:rPr>
        <w:object w:dxaOrig="300" w:dyaOrig="220" w14:anchorId="18D946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05pt;height:10.75pt" o:ole="">
            <v:imagedata r:id="rId8" o:title=""/>
          </v:shape>
          <o:OLEObject Type="Embed" ProgID="Equation.DSMT4" ShapeID="_x0000_i1025" DrawAspect="Content" ObjectID="_1646911412" r:id="rId9"/>
        </w:object>
      </w:r>
      <w:r w:rsidR="008E144B">
        <w:t xml:space="preserve"> = -</w:t>
      </w:r>
      <w:proofErr w:type="spellStart"/>
      <w:r w:rsidR="008E144B" w:rsidRPr="008E144B">
        <w:rPr>
          <w:rFonts w:hint="eastAsia"/>
        </w:rPr>
        <w:t>J</w:t>
      </w:r>
      <w:r w:rsidR="008E144B" w:rsidRPr="008E144B">
        <w:rPr>
          <w:vertAlign w:val="superscript"/>
        </w:rPr>
        <w:t>T</w:t>
      </w:r>
      <w:r w:rsidR="00CF00A7">
        <w:rPr>
          <w:rFonts w:hint="eastAsia"/>
        </w:rPr>
        <w:t>f</w:t>
      </w:r>
      <w:proofErr w:type="spellEnd"/>
      <w:r w:rsidR="00835C0D">
        <w:rPr>
          <w:rFonts w:hint="eastAsia"/>
        </w:rPr>
        <w:t>=</w:t>
      </w:r>
      <w:r w:rsidR="00835C0D" w:rsidRPr="005841EB">
        <w:rPr>
          <w:position w:val="-22"/>
        </w:rPr>
        <w:object w:dxaOrig="520" w:dyaOrig="520" w14:anchorId="627B6A2B">
          <v:shape id="_x0000_i1026" type="#_x0000_t75" style="width:25.8pt;height:25.8pt" o:ole="">
            <v:imagedata r:id="rId10" o:title=""/>
          </v:shape>
          <o:OLEObject Type="Embed" ProgID="Equation.DSMT4" ShapeID="_x0000_i1026" DrawAspect="Content" ObjectID="_1646911413" r:id="rId11"/>
        </w:object>
      </w:r>
      <w:r w:rsidR="002E5D66">
        <w:rPr>
          <w:rFonts w:hint="eastAsia"/>
        </w:rPr>
        <w:t>，从而得到</w:t>
      </w:r>
      <w:r w:rsidR="00F73AB3" w:rsidRPr="000F2C11">
        <w:rPr>
          <w:position w:val="-4"/>
        </w:rPr>
        <w:object w:dxaOrig="300" w:dyaOrig="220" w14:anchorId="33A4E597">
          <v:shape id="_x0000_i1027" type="#_x0000_t75" style="width:15.05pt;height:10.75pt" o:ole="">
            <v:imagedata r:id="rId12" o:title=""/>
          </v:shape>
          <o:OLEObject Type="Embed" ProgID="Equation.DSMT4" ShapeID="_x0000_i1027" DrawAspect="Content" ObjectID="_1646911414" r:id="rId13"/>
        </w:object>
      </w:r>
      <w:r w:rsidR="00F73AB3">
        <w:rPr>
          <w:rFonts w:hint="eastAsia"/>
        </w:rPr>
        <w:t>即状态的变化量。</w:t>
      </w:r>
      <w:r w:rsidR="00541F5A">
        <w:rPr>
          <w:rFonts w:hint="eastAsia"/>
        </w:rPr>
        <w:t>其中</w:t>
      </w:r>
      <w:r w:rsidR="00D420D4">
        <w:rPr>
          <w:rFonts w:hint="eastAsia"/>
        </w:rPr>
        <w:t>令</w:t>
      </w:r>
      <w:r w:rsidR="00541F5A" w:rsidRPr="00541F5A">
        <w:rPr>
          <w:rFonts w:hint="eastAsia"/>
        </w:rPr>
        <w:t>J</w:t>
      </w:r>
      <w:r w:rsidR="00541F5A" w:rsidRPr="00541F5A">
        <w:rPr>
          <w:vertAlign w:val="superscript"/>
        </w:rPr>
        <w:t>T</w:t>
      </w:r>
      <w:r w:rsidR="00541F5A" w:rsidRPr="00541F5A">
        <w:t>J</w:t>
      </w:r>
      <w:r w:rsidR="00D8494B">
        <w:rPr>
          <w:rFonts w:hint="eastAsia"/>
        </w:rPr>
        <w:t>=</w:t>
      </w:r>
      <w:r w:rsidR="00C313F6" w:rsidRPr="005841EB">
        <w:rPr>
          <w:position w:val="-22"/>
        </w:rPr>
        <w:object w:dxaOrig="1080" w:dyaOrig="520" w14:anchorId="58088FE5">
          <v:shape id="_x0000_i1028" type="#_x0000_t75" style="width:53.75pt;height:25.8pt" o:ole="">
            <v:imagedata r:id="rId14" o:title=""/>
          </v:shape>
          <o:OLEObject Type="Embed" ProgID="Equation.DSMT4" ShapeID="_x0000_i1028" DrawAspect="Content" ObjectID="_1646911415" r:id="rId15"/>
        </w:object>
      </w:r>
      <w:r w:rsidR="002277A4">
        <w:rPr>
          <w:rFonts w:hint="eastAsia"/>
        </w:rPr>
        <w:t>，其中U矩阵对应保留下的状态，整个的维度为m</w:t>
      </w:r>
      <w:r w:rsidR="002277A4">
        <w:t>*m</w:t>
      </w:r>
      <w:r w:rsidR="002277A4">
        <w:rPr>
          <w:rFonts w:hint="eastAsia"/>
        </w:rPr>
        <w:t>，V对应</w:t>
      </w:r>
      <w:r w:rsidR="00BA4FF5">
        <w:rPr>
          <w:rFonts w:hint="eastAsia"/>
        </w:rPr>
        <w:t>需要被边缘化的状态，整个的维度为</w:t>
      </w:r>
      <w:r w:rsidR="00D14E78">
        <w:rPr>
          <w:rFonts w:hint="eastAsia"/>
        </w:rPr>
        <w:t xml:space="preserve">n*n。 </w:t>
      </w:r>
    </w:p>
    <w:p w14:paraId="0FBA644E" w14:textId="77777777" w:rsidR="008F527A" w:rsidRDefault="00FD2504" w:rsidP="00B54AEB">
      <w:r>
        <w:rPr>
          <w:rFonts w:hint="eastAsia"/>
        </w:rPr>
        <w:t>在求解</w:t>
      </w:r>
      <w:r w:rsidR="00261644" w:rsidRPr="00261644">
        <w:rPr>
          <w:rFonts w:hint="eastAsia"/>
        </w:rPr>
        <w:t>J</w:t>
      </w:r>
      <w:r w:rsidR="00261644" w:rsidRPr="00261644">
        <w:rPr>
          <w:vertAlign w:val="superscript"/>
        </w:rPr>
        <w:t>T</w:t>
      </w:r>
      <w:r w:rsidR="00261644" w:rsidRPr="00261644">
        <w:t>J</w:t>
      </w:r>
      <w:r w:rsidR="00261644">
        <w:rPr>
          <w:rFonts w:hint="eastAsia"/>
        </w:rPr>
        <w:t>的逆矩阵时作者为了</w:t>
      </w:r>
      <w:r w:rsidR="007F79D4">
        <w:rPr>
          <w:rFonts w:hint="eastAsia"/>
        </w:rPr>
        <w:t>保证求逆的可靠性使用了如下的技巧：</w:t>
      </w:r>
    </w:p>
    <w:p w14:paraId="7CA6C66B" w14:textId="77777777" w:rsidR="006414F9" w:rsidRDefault="0002039E" w:rsidP="00B54AEB">
      <w:r>
        <w:tab/>
      </w:r>
    </w:p>
    <w:p w14:paraId="2516FF05" w14:textId="77777777" w:rsidR="006414F9" w:rsidRDefault="006414F9" w:rsidP="00B54AEB"/>
    <w:p w14:paraId="7E4217F0" w14:textId="77777777" w:rsidR="006414F9" w:rsidRDefault="006414F9" w:rsidP="006414F9">
      <w:pPr>
        <w:pStyle w:val="2"/>
      </w:pPr>
      <w:r>
        <w:t>5</w:t>
      </w:r>
      <w:r>
        <w:rPr>
          <w:rFonts w:hint="eastAsia"/>
        </w:rPr>
        <w:t>.</w:t>
      </w:r>
      <w:r w:rsidRPr="006414F9">
        <w:t xml:space="preserve"> CalibrationExRotation</w:t>
      </w:r>
    </w:p>
    <w:p w14:paraId="489D4A13" w14:textId="77777777" w:rsidR="006414F9" w:rsidRDefault="006414F9" w:rsidP="006414F9">
      <w:r>
        <w:rPr>
          <w:rFonts w:hint="eastAsia"/>
        </w:rPr>
        <w:t>此函数用于计算imu到相机的旋转矩阵</w:t>
      </w:r>
    </w:p>
    <w:p w14:paraId="552F865B" w14:textId="77777777" w:rsidR="006414F9" w:rsidRDefault="006414F9" w:rsidP="006414F9">
      <w:r>
        <w:rPr>
          <w:rFonts w:hint="eastAsia"/>
        </w:rPr>
        <w:t>输入的参数是当前帧和上一帧相机观测到的像素坐标，imu的相对位姿变化</w:t>
      </w:r>
    </w:p>
    <w:p w14:paraId="1B422787" w14:textId="77777777" w:rsidR="006414F9" w:rsidRDefault="006414F9" w:rsidP="006414F9"/>
    <w:p w14:paraId="53F3310C" w14:textId="290F0D67" w:rsidR="005F31A0" w:rsidRDefault="005F31A0" w:rsidP="00094C8A">
      <w:pPr>
        <w:pStyle w:val="1"/>
        <w:rPr>
          <w:rStyle w:val="20"/>
        </w:rPr>
      </w:pPr>
      <w:r>
        <w:rPr>
          <w:rFonts w:hint="eastAsia"/>
        </w:rPr>
        <w:t>6.</w:t>
      </w:r>
      <w:r w:rsidRPr="005F31A0">
        <w:t xml:space="preserve"> </w:t>
      </w:r>
      <w:r w:rsidR="00496C91">
        <w:rPr>
          <w:rFonts w:hint="eastAsia"/>
        </w:rPr>
        <w:t>残差函数</w:t>
      </w:r>
    </w:p>
    <w:p w14:paraId="361602DE" w14:textId="0AA5BF78" w:rsidR="001827CD" w:rsidRDefault="00094C8A" w:rsidP="006414F9">
      <w:r>
        <w:rPr>
          <w:rFonts w:hint="eastAsia"/>
        </w:rPr>
        <w:t>6.1</w:t>
      </w:r>
      <w:r>
        <w:t xml:space="preserve"> </w:t>
      </w:r>
      <w:proofErr w:type="spellStart"/>
      <w:r w:rsidR="00E70037" w:rsidRPr="00E70037">
        <w:t>FourDOFError</w:t>
      </w:r>
      <w:proofErr w:type="spellEnd"/>
      <w:r w:rsidR="001827CD">
        <w:t xml:space="preserve"> </w:t>
      </w:r>
      <w:r w:rsidR="00E70037">
        <w:rPr>
          <w:rFonts w:hint="eastAsia"/>
        </w:rPr>
        <w:t>用于四自由度的回环残差函数</w:t>
      </w:r>
    </w:p>
    <w:p w14:paraId="4E8676FF" w14:textId="45724AA1" w:rsidR="00E70037" w:rsidRDefault="00C302CB" w:rsidP="006414F9">
      <w:pPr>
        <w:rPr>
          <w:rFonts w:hint="eastAsia"/>
        </w:rPr>
      </w:pPr>
      <w:r>
        <w:rPr>
          <w:rFonts w:hint="eastAsia"/>
        </w:rPr>
        <w:t>6.2</w:t>
      </w:r>
      <w:r>
        <w:t xml:space="preserve"> </w:t>
      </w:r>
      <w:proofErr w:type="spellStart"/>
      <w:r w:rsidR="00E70037" w:rsidRPr="00E70037">
        <w:t>RelativeRTError</w:t>
      </w:r>
      <w:proofErr w:type="spellEnd"/>
      <w:r w:rsidR="00E70037">
        <w:t xml:space="preserve"> </w:t>
      </w:r>
      <w:r w:rsidR="00E70037">
        <w:rPr>
          <w:rFonts w:hint="eastAsia"/>
        </w:rPr>
        <w:t>用于六个自由度优化的回环残差函数</w:t>
      </w:r>
    </w:p>
    <w:p w14:paraId="29E39E6F" w14:textId="6661D1B3" w:rsidR="002D3837" w:rsidRDefault="00C302CB" w:rsidP="006414F9">
      <w:r>
        <w:rPr>
          <w:rFonts w:hint="eastAsia"/>
        </w:rPr>
        <w:t>6.3</w:t>
      </w:r>
      <w:r>
        <w:t xml:space="preserve"> </w:t>
      </w:r>
      <w:proofErr w:type="spellStart"/>
      <w:r w:rsidR="0021460F" w:rsidRPr="0021460F">
        <w:t>IMUFactor</w:t>
      </w:r>
      <w:proofErr w:type="spellEnd"/>
      <w:r w:rsidR="0021460F">
        <w:t xml:space="preserve"> </w:t>
      </w:r>
      <w:proofErr w:type="spellStart"/>
      <w:r w:rsidR="0021460F">
        <w:rPr>
          <w:rFonts w:hint="eastAsia"/>
        </w:rPr>
        <w:t>imu</w:t>
      </w:r>
      <w:proofErr w:type="spellEnd"/>
      <w:r w:rsidR="0021460F">
        <w:rPr>
          <w:rFonts w:hint="eastAsia"/>
        </w:rPr>
        <w:t>残差函数</w:t>
      </w:r>
    </w:p>
    <w:p w14:paraId="10603279" w14:textId="2ADDA4E4" w:rsidR="00E70037" w:rsidRDefault="00C302CB" w:rsidP="006414F9">
      <w:r>
        <w:rPr>
          <w:rFonts w:hint="eastAsia"/>
        </w:rPr>
        <w:t>6.4</w:t>
      </w:r>
      <w:r w:rsidR="00E70037" w:rsidRPr="00E70037">
        <w:t>FourDOFWeightError</w:t>
      </w:r>
      <w:r w:rsidR="00E70037">
        <w:rPr>
          <w:rFonts w:hint="eastAsia"/>
        </w:rPr>
        <w:t>用于四自由度的回环残差函数</w:t>
      </w:r>
    </w:p>
    <w:p w14:paraId="38CA46B4" w14:textId="517BA44D" w:rsidR="00E70037" w:rsidRDefault="00C302CB" w:rsidP="006414F9">
      <w:r>
        <w:rPr>
          <w:rFonts w:hint="eastAsia"/>
        </w:rPr>
        <w:t>6.4</w:t>
      </w:r>
      <w:r>
        <w:t xml:space="preserve"> </w:t>
      </w:r>
      <w:proofErr w:type="spellStart"/>
      <w:r w:rsidR="00F17E64" w:rsidRPr="00F17E64">
        <w:t>ProjectionTwoFrameOneCamFactor</w:t>
      </w:r>
      <w:proofErr w:type="spellEnd"/>
      <w:r w:rsidR="00F17E64">
        <w:t xml:space="preserve"> </w:t>
      </w:r>
      <w:r w:rsidR="00F17E64">
        <w:rPr>
          <w:rFonts w:hint="eastAsia"/>
        </w:rPr>
        <w:t>重投影误差函数</w:t>
      </w:r>
    </w:p>
    <w:p w14:paraId="6EC57BA3" w14:textId="140F8DD1" w:rsidR="00F17E64" w:rsidRDefault="00C302CB" w:rsidP="006414F9">
      <w:r>
        <w:rPr>
          <w:rFonts w:hint="eastAsia"/>
        </w:rPr>
        <w:t>6.5</w:t>
      </w:r>
      <w:r w:rsidR="00F17E64" w:rsidRPr="00F17E64">
        <w:t>ProjectionTwoFrameTwoCamFactor</w:t>
      </w:r>
      <w:r w:rsidR="00F17E64">
        <w:rPr>
          <w:rFonts w:hint="eastAsia"/>
        </w:rPr>
        <w:t>重投影误差函数</w:t>
      </w:r>
    </w:p>
    <w:p w14:paraId="2820772D" w14:textId="77777777" w:rsidR="00F17E64" w:rsidRDefault="00F17E64" w:rsidP="006414F9">
      <w:pPr>
        <w:rPr>
          <w:rFonts w:hint="eastAsia"/>
        </w:rPr>
      </w:pPr>
    </w:p>
    <w:p w14:paraId="6A2C67F9" w14:textId="77777777" w:rsidR="00F17E64" w:rsidRDefault="00F17E64" w:rsidP="006414F9">
      <w:pPr>
        <w:rPr>
          <w:rFonts w:hint="eastAsia"/>
        </w:rPr>
      </w:pPr>
    </w:p>
    <w:p w14:paraId="23525C2D" w14:textId="3F9D71D4" w:rsidR="002D3837" w:rsidRDefault="002D3837" w:rsidP="00094C8A">
      <w:pPr>
        <w:pStyle w:val="2"/>
      </w:pPr>
      <w:r>
        <w:rPr>
          <w:rFonts w:hint="eastAsia"/>
        </w:rPr>
        <w:lastRenderedPageBreak/>
        <w:t>7.</w:t>
      </w:r>
      <w:r>
        <w:t xml:space="preserve"> </w:t>
      </w:r>
      <w:r>
        <w:rPr>
          <w:rFonts w:hint="eastAsia"/>
        </w:rPr>
        <w:t>参数化方法</w:t>
      </w:r>
    </w:p>
    <w:p w14:paraId="1624A7E3" w14:textId="03D9CE91" w:rsidR="002D3837" w:rsidRDefault="00C302CB" w:rsidP="006414F9">
      <w:r>
        <w:rPr>
          <w:rFonts w:hint="eastAsia"/>
        </w:rPr>
        <w:t>7.1</w:t>
      </w:r>
      <w:r>
        <w:t xml:space="preserve"> </w:t>
      </w:r>
      <w:r w:rsidR="002D3837" w:rsidRPr="002D3837">
        <w:t>ceres::</w:t>
      </w:r>
      <w:proofErr w:type="spellStart"/>
      <w:r w:rsidR="002D3837" w:rsidRPr="002D3837">
        <w:t>LocalParameterization</w:t>
      </w:r>
      <w:proofErr w:type="spellEnd"/>
      <w:r w:rsidR="002D3837" w:rsidRPr="002D3837">
        <w:t xml:space="preserve"> *</w:t>
      </w:r>
      <w:proofErr w:type="spellStart"/>
      <w:r w:rsidR="002D3837" w:rsidRPr="002D3837">
        <w:t>local_parameterization</w:t>
      </w:r>
      <w:proofErr w:type="spellEnd"/>
      <w:r w:rsidR="002D3837" w:rsidRPr="002D3837">
        <w:t xml:space="preserve"> = new </w:t>
      </w:r>
      <w:proofErr w:type="spellStart"/>
      <w:r w:rsidR="002D3837" w:rsidRPr="002D3837">
        <w:t>PoseLocalParameterization</w:t>
      </w:r>
      <w:proofErr w:type="spellEnd"/>
      <w:r w:rsidR="002D3837" w:rsidRPr="002D3837">
        <w:t>();//位姿的参数化</w:t>
      </w:r>
      <w:r w:rsidR="002D3837">
        <w:rPr>
          <w:rFonts w:hint="eastAsia"/>
        </w:rPr>
        <w:t>方法</w:t>
      </w:r>
    </w:p>
    <w:p w14:paraId="5E144944" w14:textId="13A01B00" w:rsidR="002D3837" w:rsidRDefault="00C302CB" w:rsidP="006414F9">
      <w:r>
        <w:rPr>
          <w:rFonts w:hint="eastAsia"/>
        </w:rPr>
        <w:t>7.2</w:t>
      </w:r>
      <w:r>
        <w:t xml:space="preserve"> </w:t>
      </w:r>
      <w:r w:rsidR="002D3837" w:rsidRPr="002D3837">
        <w:t>ceres::</w:t>
      </w:r>
      <w:proofErr w:type="spellStart"/>
      <w:r w:rsidR="002D3837" w:rsidRPr="002D3837">
        <w:t>LocalParameterization</w:t>
      </w:r>
      <w:proofErr w:type="spellEnd"/>
      <w:r w:rsidR="002D3837" w:rsidRPr="002D3837">
        <w:t xml:space="preserve">* </w:t>
      </w:r>
      <w:proofErr w:type="spellStart"/>
      <w:r w:rsidR="002D3837" w:rsidRPr="002D3837">
        <w:t>local_parameterization</w:t>
      </w:r>
      <w:proofErr w:type="spellEnd"/>
      <w:r w:rsidR="002D3837" w:rsidRPr="002D3837">
        <w:t xml:space="preserve"> = new ceres::</w:t>
      </w:r>
      <w:proofErr w:type="spellStart"/>
      <w:r w:rsidR="002D3837" w:rsidRPr="002D3837">
        <w:t>QuaternionParameterization</w:t>
      </w:r>
      <w:proofErr w:type="spellEnd"/>
      <w:r w:rsidR="002D3837" w:rsidRPr="002D3837">
        <w:t>();</w:t>
      </w:r>
    </w:p>
    <w:p w14:paraId="10D44905" w14:textId="58431A2B" w:rsidR="002D3837" w:rsidRDefault="002D3837" w:rsidP="006414F9">
      <w:r>
        <w:rPr>
          <w:rFonts w:hint="eastAsia"/>
        </w:rPr>
        <w:t>四元数的参数化方法</w:t>
      </w:r>
    </w:p>
    <w:p w14:paraId="214FC3C2" w14:textId="25D7A3FA" w:rsidR="00496C91" w:rsidRPr="006414F9" w:rsidRDefault="00C302CB" w:rsidP="006414F9">
      <w:pPr>
        <w:rPr>
          <w:rFonts w:hint="eastAsia"/>
        </w:rPr>
      </w:pPr>
      <w:r>
        <w:rPr>
          <w:rFonts w:hint="eastAsia"/>
        </w:rPr>
        <w:t>7.3</w:t>
      </w:r>
      <w:r>
        <w:t xml:space="preserve"> </w:t>
      </w:r>
      <w:bookmarkStart w:id="0" w:name="_GoBack"/>
      <w:bookmarkEnd w:id="0"/>
      <w:r w:rsidR="00496C91" w:rsidRPr="00496C91">
        <w:t>ceres::</w:t>
      </w:r>
      <w:proofErr w:type="spellStart"/>
      <w:r w:rsidR="00496C91" w:rsidRPr="00496C91">
        <w:t>LocalParameterization</w:t>
      </w:r>
      <w:proofErr w:type="spellEnd"/>
      <w:r w:rsidR="00496C91" w:rsidRPr="00496C91">
        <w:t xml:space="preserve">* </w:t>
      </w:r>
      <w:proofErr w:type="spellStart"/>
      <w:r w:rsidR="00496C91" w:rsidRPr="00496C91">
        <w:t>angle_local_parameterization</w:t>
      </w:r>
      <w:proofErr w:type="spellEnd"/>
      <w:r w:rsidR="00496C91" w:rsidRPr="00496C91">
        <w:t xml:space="preserve"> = </w:t>
      </w:r>
      <w:proofErr w:type="spellStart"/>
      <w:r w:rsidR="00496C91" w:rsidRPr="00496C91">
        <w:t>AngleLocalParameterization</w:t>
      </w:r>
      <w:proofErr w:type="spellEnd"/>
      <w:r w:rsidR="00496C91" w:rsidRPr="00496C91">
        <w:t>::Create();</w:t>
      </w:r>
      <w:r w:rsidR="00496C91">
        <w:rPr>
          <w:rFonts w:hint="eastAsia"/>
        </w:rPr>
        <w:t>//角度的参数化方法</w:t>
      </w:r>
    </w:p>
    <w:sectPr w:rsidR="00496C91" w:rsidRPr="006414F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BA4721E" w14:textId="77777777" w:rsidR="00FF6D45" w:rsidRDefault="00FF6D45" w:rsidP="002D3837">
      <w:r>
        <w:separator/>
      </w:r>
    </w:p>
  </w:endnote>
  <w:endnote w:type="continuationSeparator" w:id="0">
    <w:p w14:paraId="5BB136A5" w14:textId="77777777" w:rsidR="00FF6D45" w:rsidRDefault="00FF6D45" w:rsidP="002D38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54B1D81" w14:textId="77777777" w:rsidR="00FF6D45" w:rsidRDefault="00FF6D45" w:rsidP="002D3837">
      <w:r>
        <w:separator/>
      </w:r>
    </w:p>
  </w:footnote>
  <w:footnote w:type="continuationSeparator" w:id="0">
    <w:p w14:paraId="2C0F4610" w14:textId="77777777" w:rsidR="00FF6D45" w:rsidRDefault="00FF6D45" w:rsidP="002D383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BD4312"/>
    <w:multiLevelType w:val="hybridMultilevel"/>
    <w:tmpl w:val="EB526C78"/>
    <w:lvl w:ilvl="0" w:tplc="5F78F9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75DAC"/>
    <w:rsid w:val="00011266"/>
    <w:rsid w:val="0002039E"/>
    <w:rsid w:val="00094C8A"/>
    <w:rsid w:val="000A00F0"/>
    <w:rsid w:val="000A1E31"/>
    <w:rsid w:val="000B732F"/>
    <w:rsid w:val="00137DB0"/>
    <w:rsid w:val="00144288"/>
    <w:rsid w:val="001827CD"/>
    <w:rsid w:val="00186743"/>
    <w:rsid w:val="0019576D"/>
    <w:rsid w:val="0021460F"/>
    <w:rsid w:val="002151DB"/>
    <w:rsid w:val="002277A4"/>
    <w:rsid w:val="00261644"/>
    <w:rsid w:val="002D3837"/>
    <w:rsid w:val="002E5D66"/>
    <w:rsid w:val="002F11BB"/>
    <w:rsid w:val="00363C97"/>
    <w:rsid w:val="003E4E3B"/>
    <w:rsid w:val="003F67FA"/>
    <w:rsid w:val="00424C3F"/>
    <w:rsid w:val="00450778"/>
    <w:rsid w:val="00456A30"/>
    <w:rsid w:val="00496C91"/>
    <w:rsid w:val="004C1D49"/>
    <w:rsid w:val="004D593E"/>
    <w:rsid w:val="00516BC0"/>
    <w:rsid w:val="00541F5A"/>
    <w:rsid w:val="0055477A"/>
    <w:rsid w:val="005E3634"/>
    <w:rsid w:val="005F31A0"/>
    <w:rsid w:val="006414F9"/>
    <w:rsid w:val="0066739B"/>
    <w:rsid w:val="00756362"/>
    <w:rsid w:val="00794500"/>
    <w:rsid w:val="007F08C6"/>
    <w:rsid w:val="007F79D4"/>
    <w:rsid w:val="00835C0D"/>
    <w:rsid w:val="008444F7"/>
    <w:rsid w:val="008B7DFE"/>
    <w:rsid w:val="008E144B"/>
    <w:rsid w:val="008F527A"/>
    <w:rsid w:val="00A72692"/>
    <w:rsid w:val="00A735EC"/>
    <w:rsid w:val="00AD1E2A"/>
    <w:rsid w:val="00AF1C4F"/>
    <w:rsid w:val="00B313F6"/>
    <w:rsid w:val="00B52519"/>
    <w:rsid w:val="00B54A5B"/>
    <w:rsid w:val="00B54AEB"/>
    <w:rsid w:val="00BA4FF5"/>
    <w:rsid w:val="00BC08AB"/>
    <w:rsid w:val="00BE0FE1"/>
    <w:rsid w:val="00C302CB"/>
    <w:rsid w:val="00C313F6"/>
    <w:rsid w:val="00CE0E87"/>
    <w:rsid w:val="00CF00A7"/>
    <w:rsid w:val="00D14E78"/>
    <w:rsid w:val="00D420D4"/>
    <w:rsid w:val="00D75DAC"/>
    <w:rsid w:val="00D8494B"/>
    <w:rsid w:val="00DD3CB5"/>
    <w:rsid w:val="00DF0B61"/>
    <w:rsid w:val="00DF32A0"/>
    <w:rsid w:val="00E14A97"/>
    <w:rsid w:val="00E5043B"/>
    <w:rsid w:val="00E553F8"/>
    <w:rsid w:val="00E70037"/>
    <w:rsid w:val="00E95AE1"/>
    <w:rsid w:val="00F0453C"/>
    <w:rsid w:val="00F17E64"/>
    <w:rsid w:val="00F301FC"/>
    <w:rsid w:val="00F43D73"/>
    <w:rsid w:val="00F73AB3"/>
    <w:rsid w:val="00FA5599"/>
    <w:rsid w:val="00FD2504"/>
    <w:rsid w:val="00FF6D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B57194"/>
  <w15:chartTrackingRefBased/>
  <w15:docId w15:val="{6D62EF9E-4F5D-4697-8BCC-99F1D25380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094C8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37DB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24C3F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137DB0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4">
    <w:name w:val="header"/>
    <w:basedOn w:val="a"/>
    <w:link w:val="a5"/>
    <w:uiPriority w:val="99"/>
    <w:unhideWhenUsed/>
    <w:rsid w:val="002D383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2D3837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2D383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2D3837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094C8A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51</TotalTime>
  <Pages>3</Pages>
  <Words>209</Words>
  <Characters>1194</Characters>
  <Application>Microsoft Office Word</Application>
  <DocSecurity>0</DocSecurity>
  <Lines>9</Lines>
  <Paragraphs>2</Paragraphs>
  <ScaleCrop>false</ScaleCrop>
  <Company/>
  <LinksUpToDate>false</LinksUpToDate>
  <CharactersWithSpaces>14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</dc:creator>
  <cp:keywords/>
  <dc:description/>
  <cp:lastModifiedBy>f</cp:lastModifiedBy>
  <cp:revision>77</cp:revision>
  <dcterms:created xsi:type="dcterms:W3CDTF">2019-11-19T14:44:00Z</dcterms:created>
  <dcterms:modified xsi:type="dcterms:W3CDTF">2020-03-28T06:04:00Z</dcterms:modified>
</cp:coreProperties>
</file>